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02" autoAdjust="0"/>
    <p:restoredTop sz="94660"/>
  </p:normalViewPr>
  <p:slideViewPr>
    <p:cSldViewPr snapToGrid="0">
      <p:cViewPr varScale="1">
        <p:scale>
          <a:sx n="67" d="100"/>
          <a:sy n="67" d="100"/>
        </p:scale>
        <p:origin x="564" y="6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5" Type="http://schemas.openxmlformats.org/officeDocument/2006/relationships/image" Target="../media/image1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3.wmf"/><Relationship Id="rId7" Type="http://schemas.openxmlformats.org/officeDocument/2006/relationships/image" Target="../media/image39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9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4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554DC2-E8E0-47B1-8280-54B35B050640}" type="datetimeFigureOut">
              <a:rPr lang="en-US" smtClean="0"/>
              <a:t>02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21BF84-5EAA-4098-964D-2C2DC8493A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193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554DC2-E8E0-47B1-8280-54B35B050640}" type="datetimeFigureOut">
              <a:rPr lang="en-US" smtClean="0"/>
              <a:t>02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21BF84-5EAA-4098-964D-2C2DC8493A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9214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554DC2-E8E0-47B1-8280-54B35B050640}" type="datetimeFigureOut">
              <a:rPr lang="en-US" smtClean="0"/>
              <a:t>02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21BF84-5EAA-4098-964D-2C2DC8493A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45753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554DC2-E8E0-47B1-8280-54B35B050640}" type="datetimeFigureOut">
              <a:rPr lang="en-US" smtClean="0"/>
              <a:t>02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21BF84-5EAA-4098-964D-2C2DC8493A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1893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554DC2-E8E0-47B1-8280-54B35B050640}" type="datetimeFigureOut">
              <a:rPr lang="en-US" smtClean="0"/>
              <a:t>02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21BF84-5EAA-4098-964D-2C2DC8493A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6485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554DC2-E8E0-47B1-8280-54B35B050640}" type="datetimeFigureOut">
              <a:rPr lang="en-US" smtClean="0"/>
              <a:t>02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21BF84-5EAA-4098-964D-2C2DC8493A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3526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554DC2-E8E0-47B1-8280-54B35B050640}" type="datetimeFigureOut">
              <a:rPr lang="en-US" smtClean="0"/>
              <a:t>02/2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21BF84-5EAA-4098-964D-2C2DC8493A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0830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554DC2-E8E0-47B1-8280-54B35B050640}" type="datetimeFigureOut">
              <a:rPr lang="en-US" smtClean="0"/>
              <a:t>02/2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21BF84-5EAA-4098-964D-2C2DC8493A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4386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554DC2-E8E0-47B1-8280-54B35B050640}" type="datetimeFigureOut">
              <a:rPr lang="en-US" smtClean="0"/>
              <a:t>02/2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21BF84-5EAA-4098-964D-2C2DC8493A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2989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554DC2-E8E0-47B1-8280-54B35B050640}" type="datetimeFigureOut">
              <a:rPr lang="en-US" smtClean="0"/>
              <a:t>02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21BF84-5EAA-4098-964D-2C2DC8493A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090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554DC2-E8E0-47B1-8280-54B35B050640}" type="datetimeFigureOut">
              <a:rPr lang="en-US" smtClean="0"/>
              <a:t>02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21BF84-5EAA-4098-964D-2C2DC8493A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62843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554DC2-E8E0-47B1-8280-54B35B050640}" type="datetimeFigureOut">
              <a:rPr lang="en-US" smtClean="0"/>
              <a:t>02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21BF84-5EAA-4098-964D-2C2DC8493A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6937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54.wmf"/><Relationship Id="rId3" Type="http://schemas.openxmlformats.org/officeDocument/2006/relationships/image" Target="../media/image55.png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9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5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60.wmf"/><Relationship Id="rId3" Type="http://schemas.openxmlformats.org/officeDocument/2006/relationships/image" Target="../media/image63.png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4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68.png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6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58.bin"/><Relationship Id="rId3" Type="http://schemas.openxmlformats.org/officeDocument/2006/relationships/image" Target="../media/image78.png"/><Relationship Id="rId21" Type="http://schemas.openxmlformats.org/officeDocument/2006/relationships/image" Target="../media/image76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71.wmf"/><Relationship Id="rId5" Type="http://schemas.openxmlformats.org/officeDocument/2006/relationships/image" Target="../media/image80.png"/><Relationship Id="rId15" Type="http://schemas.openxmlformats.org/officeDocument/2006/relationships/image" Target="../media/image73.wmf"/><Relationship Id="rId23" Type="http://schemas.openxmlformats.org/officeDocument/2006/relationships/image" Target="../media/image77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75.wmf"/><Relationship Id="rId4" Type="http://schemas.openxmlformats.org/officeDocument/2006/relationships/image" Target="../media/image79.png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85.png"/><Relationship Id="rId7" Type="http://schemas.openxmlformats.org/officeDocument/2006/relationships/image" Target="../media/image82.wmf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2.bin"/><Relationship Id="rId11" Type="http://schemas.openxmlformats.org/officeDocument/2006/relationships/oleObject" Target="../embeddings/oleObject65.bin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8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39.wmf"/><Relationship Id="rId3" Type="http://schemas.openxmlformats.org/officeDocument/2006/relationships/image" Target="../media/image93.png"/><Relationship Id="rId21" Type="http://schemas.openxmlformats.org/officeDocument/2006/relationships/oleObject" Target="../embeddings/oleObject75.bin"/><Relationship Id="rId7" Type="http://schemas.openxmlformats.org/officeDocument/2006/relationships/image" Target="../media/image87.wmf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wmf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7.bin"/><Relationship Id="rId11" Type="http://schemas.openxmlformats.org/officeDocument/2006/relationships/oleObject" Target="../embeddings/oleObject70.bin"/><Relationship Id="rId5" Type="http://schemas.openxmlformats.org/officeDocument/2006/relationships/image" Target="../media/image86.wmf"/><Relationship Id="rId15" Type="http://schemas.openxmlformats.org/officeDocument/2006/relationships/oleObject" Target="../embeddings/oleObject72.bin"/><Relationship Id="rId10" Type="http://schemas.openxmlformats.org/officeDocument/2006/relationships/oleObject" Target="../embeddings/oleObject69.bin"/><Relationship Id="rId19" Type="http://schemas.openxmlformats.org/officeDocument/2006/relationships/oleObject" Target="../embeddings/oleObject74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83.wmf"/><Relationship Id="rId14" Type="http://schemas.openxmlformats.org/officeDocument/2006/relationships/image" Target="../media/image89.wmf"/><Relationship Id="rId22" Type="http://schemas.openxmlformats.org/officeDocument/2006/relationships/image" Target="../media/image9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image" Target="../media/image18.png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33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31" Type="http://schemas.openxmlformats.org/officeDocument/2006/relationships/image" Target="../media/image1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4.wmf"/><Relationship Id="rId30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2.wmf"/><Relationship Id="rId3" Type="http://schemas.openxmlformats.org/officeDocument/2006/relationships/image" Target="../media/image23.png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1.wmf"/><Relationship Id="rId5" Type="http://schemas.openxmlformats.org/officeDocument/2006/relationships/image" Target="../media/image25.png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24.png"/><Relationship Id="rId9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30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3.w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9.wmf"/><Relationship Id="rId3" Type="http://schemas.openxmlformats.org/officeDocument/2006/relationships/image" Target="../media/image41.pn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8.wmf"/><Relationship Id="rId5" Type="http://schemas.openxmlformats.org/officeDocument/2006/relationships/image" Target="../media/image43.png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42.png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48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7.1 Multiply and Divide Rational Express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Students will be able to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Determine the values for which a rational expression is undefin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Simplify rational express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Multiply rational express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Divide rational express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1289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925" y="230188"/>
            <a:ext cx="7754566" cy="1595437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528567"/>
              </p:ext>
            </p:extLst>
          </p:nvPr>
        </p:nvGraphicFramePr>
        <p:xfrm>
          <a:off x="1779588" y="1825625"/>
          <a:ext cx="353377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4" imgW="1358640" imgH="444240" progId="Equation.DSMT4">
                  <p:embed/>
                </p:oleObj>
              </mc:Choice>
              <mc:Fallback>
                <p:oleObj name="Equation" r:id="rId4" imgW="1358640" imgH="4442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9588" y="1825625"/>
                        <a:ext cx="3533775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H="1">
            <a:off x="6040072" y="392057"/>
            <a:ext cx="1259362" cy="100308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70979"/>
              </p:ext>
            </p:extLst>
          </p:nvPr>
        </p:nvGraphicFramePr>
        <p:xfrm>
          <a:off x="8180388" y="446088"/>
          <a:ext cx="155098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6" imgW="596880" imgH="419040" progId="Equation.DSMT4">
                  <p:embed/>
                </p:oleObj>
              </mc:Choice>
              <mc:Fallback>
                <p:oleObj name="Equation" r:id="rId6" imgW="59688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80388" y="446088"/>
                        <a:ext cx="1550987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43143"/>
              </p:ext>
            </p:extLst>
          </p:nvPr>
        </p:nvGraphicFramePr>
        <p:xfrm>
          <a:off x="5362758" y="1860550"/>
          <a:ext cx="257333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8" imgW="990360" imgH="419040" progId="Equation.DSMT4">
                  <p:embed/>
                </p:oleObj>
              </mc:Choice>
              <mc:Fallback>
                <p:oleObj name="Equation" r:id="rId8" imgW="99036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62758" y="1860550"/>
                        <a:ext cx="2573337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H="1">
            <a:off x="1912683" y="1944414"/>
            <a:ext cx="1028700" cy="51435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6950202" y="2543175"/>
            <a:ext cx="1028700" cy="51435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6584440" y="1944414"/>
            <a:ext cx="365762" cy="34547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2218311" y="2590108"/>
            <a:ext cx="365762" cy="34547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810920"/>
              </p:ext>
            </p:extLst>
          </p:nvPr>
        </p:nvGraphicFramePr>
        <p:xfrm>
          <a:off x="7080250" y="1860550"/>
          <a:ext cx="29686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80250" y="1860550"/>
                        <a:ext cx="296862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627694"/>
              </p:ext>
            </p:extLst>
          </p:nvPr>
        </p:nvGraphicFramePr>
        <p:xfrm>
          <a:off x="3416427" y="3675828"/>
          <a:ext cx="353377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2" imgW="1358640" imgH="444240" progId="Equation.DSMT4">
                  <p:embed/>
                </p:oleObj>
              </mc:Choice>
              <mc:Fallback>
                <p:oleObj name="Equation" r:id="rId12" imgW="1358640" imgH="4442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16427" y="3675828"/>
                        <a:ext cx="3533775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7866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540" y="26987"/>
            <a:ext cx="5460207" cy="293693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465115"/>
              </p:ext>
            </p:extLst>
          </p:nvPr>
        </p:nvGraphicFramePr>
        <p:xfrm>
          <a:off x="4957763" y="333375"/>
          <a:ext cx="20447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4" imgW="787320" imgH="419040" progId="Equation.DSMT4">
                  <p:embed/>
                </p:oleObj>
              </mc:Choice>
              <mc:Fallback>
                <p:oleObj name="Equation" r:id="rId4" imgW="787320" imgH="419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7763" y="333375"/>
                        <a:ext cx="2044700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830664"/>
              </p:ext>
            </p:extLst>
          </p:nvPr>
        </p:nvGraphicFramePr>
        <p:xfrm>
          <a:off x="7232650" y="333375"/>
          <a:ext cx="2309813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6" imgW="888840" imgH="419040" progId="Equation.DSMT4">
                  <p:embed/>
                </p:oleObj>
              </mc:Choice>
              <mc:Fallback>
                <p:oleObj name="Equation" r:id="rId6" imgW="88884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32650" y="333375"/>
                        <a:ext cx="2309813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725873"/>
              </p:ext>
            </p:extLst>
          </p:nvPr>
        </p:nvGraphicFramePr>
        <p:xfrm>
          <a:off x="4957763" y="1649413"/>
          <a:ext cx="20447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8" imgW="787320" imgH="419040" progId="Equation.DSMT4">
                  <p:embed/>
                </p:oleObj>
              </mc:Choice>
              <mc:Fallback>
                <p:oleObj name="Equation" r:id="rId8" imgW="78732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57763" y="1649413"/>
                        <a:ext cx="2044700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444130"/>
              </p:ext>
            </p:extLst>
          </p:nvPr>
        </p:nvGraphicFramePr>
        <p:xfrm>
          <a:off x="7300913" y="1649413"/>
          <a:ext cx="224155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10" imgW="863280" imgH="419040" progId="Equation.DSMT4">
                  <p:embed/>
                </p:oleObj>
              </mc:Choice>
              <mc:Fallback>
                <p:oleObj name="Equation" r:id="rId10" imgW="86328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00913" y="1649413"/>
                        <a:ext cx="2241550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07095"/>
              </p:ext>
            </p:extLst>
          </p:nvPr>
        </p:nvGraphicFramePr>
        <p:xfrm>
          <a:off x="4710660" y="3117124"/>
          <a:ext cx="25400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2" imgW="977760" imgH="419040" progId="Equation.DSMT4">
                  <p:embed/>
                </p:oleObj>
              </mc:Choice>
              <mc:Fallback>
                <p:oleObj name="Equation" r:id="rId12" imgW="977760" imgH="419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10660" y="3117124"/>
                        <a:ext cx="2540000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93412"/>
              </p:ext>
            </p:extLst>
          </p:nvPr>
        </p:nvGraphicFramePr>
        <p:xfrm>
          <a:off x="7250660" y="3078845"/>
          <a:ext cx="2538412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4" imgW="977760" imgH="419040" progId="Equation.DSMT4">
                  <p:embed/>
                </p:oleObj>
              </mc:Choice>
              <mc:Fallback>
                <p:oleObj name="Equation" r:id="rId14" imgW="97776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50660" y="3078845"/>
                        <a:ext cx="2538412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flipH="1">
            <a:off x="6203950" y="3145520"/>
            <a:ext cx="1028700" cy="51435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7392988" y="3698149"/>
            <a:ext cx="1028700" cy="51435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5689600" y="3764824"/>
            <a:ext cx="1028700" cy="51435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7527268" y="3117124"/>
            <a:ext cx="1028700" cy="51435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8658170" y="3145520"/>
            <a:ext cx="1028700" cy="51435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8778382" y="3726545"/>
            <a:ext cx="1028700" cy="51435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651235"/>
              </p:ext>
            </p:extLst>
          </p:nvPr>
        </p:nvGraphicFramePr>
        <p:xfrm>
          <a:off x="6519316" y="4546556"/>
          <a:ext cx="1384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6" imgW="533160" imgH="393480" progId="Equation.DSMT4">
                  <p:embed/>
                </p:oleObj>
              </mc:Choice>
              <mc:Fallback>
                <p:oleObj name="Equation" r:id="rId16" imgW="53316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19316" y="4546556"/>
                        <a:ext cx="13843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5654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214" y="230188"/>
            <a:ext cx="11866117" cy="122647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04157"/>
              </p:ext>
            </p:extLst>
          </p:nvPr>
        </p:nvGraphicFramePr>
        <p:xfrm>
          <a:off x="5784851" y="1456660"/>
          <a:ext cx="138588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4" imgW="533160" imgH="419040" progId="Equation.DSMT4">
                  <p:embed/>
                </p:oleObj>
              </mc:Choice>
              <mc:Fallback>
                <p:oleObj name="Equation" r:id="rId4" imgW="53316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84851" y="1456660"/>
                        <a:ext cx="1385887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77718"/>
              </p:ext>
            </p:extLst>
          </p:nvPr>
        </p:nvGraphicFramePr>
        <p:xfrm>
          <a:off x="7170738" y="1456660"/>
          <a:ext cx="243998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6" imgW="939600" imgH="419040" progId="Equation.DSMT4">
                  <p:embed/>
                </p:oleObj>
              </mc:Choice>
              <mc:Fallback>
                <p:oleObj name="Equation" r:id="rId6" imgW="93960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70738" y="1456660"/>
                        <a:ext cx="2439987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087747"/>
              </p:ext>
            </p:extLst>
          </p:nvPr>
        </p:nvGraphicFramePr>
        <p:xfrm>
          <a:off x="9610725" y="1456660"/>
          <a:ext cx="161607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8" imgW="622080" imgH="419040" progId="Equation.DSMT4">
                  <p:embed/>
                </p:oleObj>
              </mc:Choice>
              <mc:Fallback>
                <p:oleObj name="Equation" r:id="rId8" imgW="62208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10725" y="1456660"/>
                        <a:ext cx="1616075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H="1">
            <a:off x="6039272" y="2168782"/>
            <a:ext cx="1028700" cy="51435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8440441" y="1456660"/>
            <a:ext cx="1028700" cy="51435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8479259" y="2037685"/>
            <a:ext cx="1028700" cy="51435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10277847" y="1456660"/>
            <a:ext cx="1028700" cy="51435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5834720" y="2211682"/>
            <a:ext cx="240506" cy="292826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9827071" y="2168782"/>
            <a:ext cx="240506" cy="292826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9875750" y="1567422"/>
            <a:ext cx="240506" cy="292826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906807"/>
              </p:ext>
            </p:extLst>
          </p:nvPr>
        </p:nvGraphicFramePr>
        <p:xfrm>
          <a:off x="7092654" y="3133060"/>
          <a:ext cx="237648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0" imgW="914400" imgH="419040" progId="Equation.DSMT4">
                  <p:embed/>
                </p:oleObj>
              </mc:Choice>
              <mc:Fallback>
                <p:oleObj name="Equation" r:id="rId10" imgW="91440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92654" y="3133060"/>
                        <a:ext cx="2376487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0030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6881290" cy="225820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258201"/>
            <a:ext cx="8285406" cy="187660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986933"/>
            <a:ext cx="5930047" cy="1058937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368516"/>
              </p:ext>
            </p:extLst>
          </p:nvPr>
        </p:nvGraphicFramePr>
        <p:xfrm>
          <a:off x="357841" y="4636487"/>
          <a:ext cx="29368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6" imgW="1130040" imgH="203040" progId="Equation.DSMT4">
                  <p:embed/>
                </p:oleObj>
              </mc:Choice>
              <mc:Fallback>
                <p:oleObj name="Equation" r:id="rId6" imgW="113004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7841" y="4636487"/>
                        <a:ext cx="2936875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005277"/>
              </p:ext>
            </p:extLst>
          </p:nvPr>
        </p:nvGraphicFramePr>
        <p:xfrm>
          <a:off x="325602" y="5230129"/>
          <a:ext cx="300196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8" imgW="1155600" imgH="228600" progId="Equation.DSMT4">
                  <p:embed/>
                </p:oleObj>
              </mc:Choice>
              <mc:Fallback>
                <p:oleObj name="Equation" r:id="rId8" imgW="115560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5602" y="5230129"/>
                        <a:ext cx="3001963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114210"/>
              </p:ext>
            </p:extLst>
          </p:nvPr>
        </p:nvGraphicFramePr>
        <p:xfrm>
          <a:off x="341477" y="5928629"/>
          <a:ext cx="29686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10" imgW="1143000" imgH="203040" progId="Equation.DSMT4">
                  <p:embed/>
                </p:oleObj>
              </mc:Choice>
              <mc:Fallback>
                <p:oleObj name="Equation" r:id="rId10" imgW="114300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1477" y="5928629"/>
                        <a:ext cx="2968625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464062"/>
              </p:ext>
            </p:extLst>
          </p:nvPr>
        </p:nvGraphicFramePr>
        <p:xfrm>
          <a:off x="5691004" y="4133933"/>
          <a:ext cx="9239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12" imgW="355320" imgH="177480" progId="Equation.DSMT4">
                  <p:embed/>
                </p:oleObj>
              </mc:Choice>
              <mc:Fallback>
                <p:oleObj name="Equation" r:id="rId12" imgW="35532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91004" y="4133933"/>
                        <a:ext cx="92392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769423"/>
              </p:ext>
            </p:extLst>
          </p:nvPr>
        </p:nvGraphicFramePr>
        <p:xfrm>
          <a:off x="6986658" y="4172225"/>
          <a:ext cx="17145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4" imgW="660240" imgH="203040" progId="Equation.DSMT4">
                  <p:embed/>
                </p:oleObj>
              </mc:Choice>
              <mc:Fallback>
                <p:oleObj name="Equation" r:id="rId14" imgW="66024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86658" y="4172225"/>
                        <a:ext cx="1714500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42313"/>
              </p:ext>
            </p:extLst>
          </p:nvPr>
        </p:nvGraphicFramePr>
        <p:xfrm>
          <a:off x="9072887" y="4173650"/>
          <a:ext cx="174783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6" imgW="672840" imgH="203040" progId="Equation.DSMT4">
                  <p:embed/>
                </p:oleObj>
              </mc:Choice>
              <mc:Fallback>
                <p:oleObj name="Equation" r:id="rId16" imgW="67284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072887" y="4173650"/>
                        <a:ext cx="1747837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789369"/>
              </p:ext>
            </p:extLst>
          </p:nvPr>
        </p:nvGraphicFramePr>
        <p:xfrm>
          <a:off x="7381875" y="4854575"/>
          <a:ext cx="9239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8" imgW="355320" imgH="177480" progId="Equation.DSMT4">
                  <p:embed/>
                </p:oleObj>
              </mc:Choice>
              <mc:Fallback>
                <p:oleObj name="Equation" r:id="rId18" imgW="35532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381875" y="4854575"/>
                        <a:ext cx="92392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170876"/>
              </p:ext>
            </p:extLst>
          </p:nvPr>
        </p:nvGraphicFramePr>
        <p:xfrm>
          <a:off x="9386417" y="4854574"/>
          <a:ext cx="11207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20" imgW="431640" imgH="177480" progId="Equation.DSMT4">
                  <p:embed/>
                </p:oleObj>
              </mc:Choice>
              <mc:Fallback>
                <p:oleObj name="Equation" r:id="rId20" imgW="43164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386417" y="4854574"/>
                        <a:ext cx="112077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08425"/>
              </p:ext>
            </p:extLst>
          </p:nvPr>
        </p:nvGraphicFramePr>
        <p:xfrm>
          <a:off x="5684908" y="5510153"/>
          <a:ext cx="6032500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22" imgW="2323800" imgH="431640" progId="Equation.DSMT4">
                  <p:embed/>
                </p:oleObj>
              </mc:Choice>
              <mc:Fallback>
                <p:oleObj name="Equation" r:id="rId22" imgW="2323800" imgH="4316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684908" y="5510153"/>
                        <a:ext cx="6032500" cy="1195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4814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377" y="230188"/>
            <a:ext cx="11723913" cy="118394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886969"/>
              </p:ext>
            </p:extLst>
          </p:nvPr>
        </p:nvGraphicFramePr>
        <p:xfrm>
          <a:off x="3516313" y="1671638"/>
          <a:ext cx="217487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4" imgW="838080" imgH="419040" progId="Equation.DSMT4">
                  <p:embed/>
                </p:oleObj>
              </mc:Choice>
              <mc:Fallback>
                <p:oleObj name="Equation" r:id="rId4" imgW="83808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6313" y="1671638"/>
                        <a:ext cx="2174875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897770"/>
              </p:ext>
            </p:extLst>
          </p:nvPr>
        </p:nvGraphicFramePr>
        <p:xfrm>
          <a:off x="5691188" y="1671638"/>
          <a:ext cx="240665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6" imgW="927000" imgH="419040" progId="Equation.DSMT4">
                  <p:embed/>
                </p:oleObj>
              </mc:Choice>
              <mc:Fallback>
                <p:oleObj name="Equation" r:id="rId6" imgW="92700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91188" y="1671638"/>
                        <a:ext cx="2406650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H="1">
            <a:off x="4324773" y="1802222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4760914" y="2365184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7090197" y="1806063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6822494" y="2319875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6088909" y="1802222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3722688" y="2365184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3625107" y="1705513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6129338" y="2385360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974684"/>
              </p:ext>
            </p:extLst>
          </p:nvPr>
        </p:nvGraphicFramePr>
        <p:xfrm>
          <a:off x="1979030" y="1971675"/>
          <a:ext cx="11874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8" imgW="457200" imgH="203040" progId="Equation.DSMT4">
                  <p:embed/>
                </p:oleObj>
              </mc:Choice>
              <mc:Fallback>
                <p:oleObj name="Equation" r:id="rId8" imgW="45720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79030" y="1971675"/>
                        <a:ext cx="118745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419218"/>
              </p:ext>
            </p:extLst>
          </p:nvPr>
        </p:nvGraphicFramePr>
        <p:xfrm>
          <a:off x="3876516" y="3795712"/>
          <a:ext cx="11874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10" imgW="457200" imgH="203040" progId="Equation.DSMT4">
                  <p:embed/>
                </p:oleObj>
              </mc:Choice>
              <mc:Fallback>
                <p:oleObj name="Equation" r:id="rId10" imgW="45720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76516" y="3795712"/>
                        <a:ext cx="118745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580580"/>
              </p:ext>
            </p:extLst>
          </p:nvPr>
        </p:nvGraphicFramePr>
        <p:xfrm>
          <a:off x="5137151" y="3795712"/>
          <a:ext cx="2317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1" imgW="88560" imgH="164880" progId="Equation.DSMT4">
                  <p:embed/>
                </p:oleObj>
              </mc:Choice>
              <mc:Fallback>
                <p:oleObj name="Equation" r:id="rId11" imgW="88560" imgH="1648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37151" y="3795712"/>
                        <a:ext cx="231775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9123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74" y="230188"/>
            <a:ext cx="12350375" cy="121584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321811"/>
              </p:ext>
            </p:extLst>
          </p:nvPr>
        </p:nvGraphicFramePr>
        <p:xfrm>
          <a:off x="2282031" y="1203325"/>
          <a:ext cx="1319212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4" imgW="507960" imgH="419040" progId="Equation.DSMT4">
                  <p:embed/>
                </p:oleObj>
              </mc:Choice>
              <mc:Fallback>
                <p:oleObj name="Equation" r:id="rId4" imgW="50796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2031" y="1203325"/>
                        <a:ext cx="1319212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405105"/>
              </p:ext>
            </p:extLst>
          </p:nvPr>
        </p:nvGraphicFramePr>
        <p:xfrm>
          <a:off x="3617118" y="1203325"/>
          <a:ext cx="227647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6" imgW="876240" imgH="419040" progId="Equation.DSMT4">
                  <p:embed/>
                </p:oleObj>
              </mc:Choice>
              <mc:Fallback>
                <p:oleObj name="Equation" r:id="rId6" imgW="87624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17118" y="1203325"/>
                        <a:ext cx="2276475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559083"/>
              </p:ext>
            </p:extLst>
          </p:nvPr>
        </p:nvGraphicFramePr>
        <p:xfrm>
          <a:off x="270086" y="1503177"/>
          <a:ext cx="11874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8" imgW="457200" imgH="203040" progId="Equation.DSMT4">
                  <p:embed/>
                </p:oleObj>
              </mc:Choice>
              <mc:Fallback>
                <p:oleObj name="Equation" r:id="rId8" imgW="45720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0086" y="1503177"/>
                        <a:ext cx="118745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037987"/>
              </p:ext>
            </p:extLst>
          </p:nvPr>
        </p:nvGraphicFramePr>
        <p:xfrm>
          <a:off x="2405856" y="2519178"/>
          <a:ext cx="1319212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10" imgW="507960" imgH="419040" progId="Equation.DSMT4">
                  <p:embed/>
                </p:oleObj>
              </mc:Choice>
              <mc:Fallback>
                <p:oleObj name="Equation" r:id="rId10" imgW="50796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5856" y="2519178"/>
                        <a:ext cx="1319212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929743"/>
              </p:ext>
            </p:extLst>
          </p:nvPr>
        </p:nvGraphicFramePr>
        <p:xfrm>
          <a:off x="3740943" y="2519362"/>
          <a:ext cx="224313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11" imgW="863280" imgH="419040" progId="Equation.DSMT4">
                  <p:embed/>
                </p:oleObj>
              </mc:Choice>
              <mc:Fallback>
                <p:oleObj name="Equation" r:id="rId11" imgW="86328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40943" y="2519362"/>
                        <a:ext cx="2243138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856178"/>
              </p:ext>
            </p:extLst>
          </p:nvPr>
        </p:nvGraphicFramePr>
        <p:xfrm>
          <a:off x="2356643" y="3835031"/>
          <a:ext cx="1417637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13" imgW="545760" imgH="444240" progId="Equation.DSMT4">
                  <p:embed/>
                </p:oleObj>
              </mc:Choice>
              <mc:Fallback>
                <p:oleObj name="Equation" r:id="rId13" imgW="545760" imgH="4442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56643" y="3835031"/>
                        <a:ext cx="1417637" cy="1233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412963"/>
              </p:ext>
            </p:extLst>
          </p:nvPr>
        </p:nvGraphicFramePr>
        <p:xfrm>
          <a:off x="3725068" y="3940047"/>
          <a:ext cx="240823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15" imgW="927000" imgH="419040" progId="Equation.DSMT4">
                  <p:embed/>
                </p:oleObj>
              </mc:Choice>
              <mc:Fallback>
                <p:oleObj name="Equation" r:id="rId15" imgW="927000" imgH="419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25068" y="3940047"/>
                        <a:ext cx="2408237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H="1">
            <a:off x="4177926" y="4099944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4952204" y="4685675"/>
            <a:ext cx="775866" cy="38284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2405856" y="4658356"/>
            <a:ext cx="252736" cy="392069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4505032" y="4741423"/>
            <a:ext cx="210132" cy="292503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2998414" y="3940047"/>
            <a:ext cx="323008" cy="382012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2717848" y="3999803"/>
            <a:ext cx="323008" cy="382012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4253702" y="4685350"/>
            <a:ext cx="323008" cy="382012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552188"/>
              </p:ext>
            </p:extLst>
          </p:nvPr>
        </p:nvGraphicFramePr>
        <p:xfrm>
          <a:off x="4238409" y="4976635"/>
          <a:ext cx="29686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17" imgW="114120" imgH="177480" progId="Equation.DSMT4">
                  <p:embed/>
                </p:oleObj>
              </mc:Choice>
              <mc:Fallback>
                <p:oleObj name="Equation" r:id="rId17" imgW="114120" imgH="177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38409" y="4976635"/>
                        <a:ext cx="296862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920234"/>
              </p:ext>
            </p:extLst>
          </p:nvPr>
        </p:nvGraphicFramePr>
        <p:xfrm>
          <a:off x="3038892" y="5859721"/>
          <a:ext cx="118903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19" imgW="457200" imgH="203040" progId="Equation.DSMT4">
                  <p:embed/>
                </p:oleObj>
              </mc:Choice>
              <mc:Fallback>
                <p:oleObj name="Equation" r:id="rId19" imgW="45720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38892" y="5859721"/>
                        <a:ext cx="1189038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349882"/>
              </p:ext>
            </p:extLst>
          </p:nvPr>
        </p:nvGraphicFramePr>
        <p:xfrm>
          <a:off x="4177926" y="5561209"/>
          <a:ext cx="1385888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21" imgW="533160" imgH="419040" progId="Equation.DSMT4">
                  <p:embed/>
                </p:oleObj>
              </mc:Choice>
              <mc:Fallback>
                <p:oleObj name="Equation" r:id="rId21" imgW="533160" imgH="4190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177926" y="5561209"/>
                        <a:ext cx="1385888" cy="1163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9424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622" y="237734"/>
            <a:ext cx="12089378" cy="262997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509925"/>
            <a:ext cx="11868675" cy="18684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9583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240" y="115889"/>
            <a:ext cx="11561224" cy="1885654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829042"/>
              </p:ext>
            </p:extLst>
          </p:nvPr>
        </p:nvGraphicFramePr>
        <p:xfrm>
          <a:off x="405210" y="1747745"/>
          <a:ext cx="1054100" cy="494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4" imgW="406080" imgH="177480" progId="Equation.DSMT4">
                  <p:embed/>
                </p:oleObj>
              </mc:Choice>
              <mc:Fallback>
                <p:oleObj name="Equation" r:id="rId4" imgW="40608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5210" y="1747745"/>
                        <a:ext cx="1054100" cy="494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417274"/>
              </p:ext>
            </p:extLst>
          </p:nvPr>
        </p:nvGraphicFramePr>
        <p:xfrm>
          <a:off x="487759" y="2386215"/>
          <a:ext cx="8890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6" imgW="342720" imgH="177480" progId="Equation.DSMT4">
                  <p:embed/>
                </p:oleObj>
              </mc:Choice>
              <mc:Fallback>
                <p:oleObj name="Equation" r:id="rId6" imgW="34272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7759" y="2386215"/>
                        <a:ext cx="889000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809352"/>
              </p:ext>
            </p:extLst>
          </p:nvPr>
        </p:nvGraphicFramePr>
        <p:xfrm>
          <a:off x="165497" y="3143452"/>
          <a:ext cx="1843087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8" imgW="711000" imgH="431640" progId="Equation.DSMT4">
                  <p:embed/>
                </p:oleObj>
              </mc:Choice>
              <mc:Fallback>
                <p:oleObj name="Equation" r:id="rId8" imgW="71100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5497" y="3143452"/>
                        <a:ext cx="1843087" cy="120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240544"/>
              </p:ext>
            </p:extLst>
          </p:nvPr>
        </p:nvGraphicFramePr>
        <p:xfrm>
          <a:off x="2342157" y="1758858"/>
          <a:ext cx="16478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10" imgW="634680" imgH="177480" progId="Equation.DSMT4">
                  <p:embed/>
                </p:oleObj>
              </mc:Choice>
              <mc:Fallback>
                <p:oleObj name="Equation" r:id="rId10" imgW="63468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42157" y="1758858"/>
                        <a:ext cx="1647825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731061"/>
              </p:ext>
            </p:extLst>
          </p:nvPr>
        </p:nvGraphicFramePr>
        <p:xfrm>
          <a:off x="2506463" y="2368605"/>
          <a:ext cx="131921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2" imgW="507960" imgH="177480" progId="Equation.DSMT4">
                  <p:embed/>
                </p:oleObj>
              </mc:Choice>
              <mc:Fallback>
                <p:oleObj name="Equation" r:id="rId12" imgW="50796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06463" y="2368605"/>
                        <a:ext cx="1319212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704551"/>
              </p:ext>
            </p:extLst>
          </p:nvPr>
        </p:nvGraphicFramePr>
        <p:xfrm>
          <a:off x="2735857" y="2934898"/>
          <a:ext cx="1089818" cy="949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4" imgW="482400" imgH="393480" progId="Equation.DSMT4">
                  <p:embed/>
                </p:oleObj>
              </mc:Choice>
              <mc:Fallback>
                <p:oleObj name="Equation" r:id="rId14" imgW="48240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35857" y="2934898"/>
                        <a:ext cx="1089818" cy="949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50433"/>
              </p:ext>
            </p:extLst>
          </p:nvPr>
        </p:nvGraphicFramePr>
        <p:xfrm>
          <a:off x="2342157" y="4147426"/>
          <a:ext cx="1908175" cy="169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6" imgW="736560" imgH="609480" progId="Equation.DSMT4">
                  <p:embed/>
                </p:oleObj>
              </mc:Choice>
              <mc:Fallback>
                <p:oleObj name="Equation" r:id="rId16" imgW="736560" imgH="609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42157" y="4147426"/>
                        <a:ext cx="1908175" cy="169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022681"/>
              </p:ext>
            </p:extLst>
          </p:nvPr>
        </p:nvGraphicFramePr>
        <p:xfrm>
          <a:off x="5019080" y="1970790"/>
          <a:ext cx="207803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8" imgW="799920" imgH="203040" progId="Equation.DSMT4">
                  <p:embed/>
                </p:oleObj>
              </mc:Choice>
              <mc:Fallback>
                <p:oleObj name="Equation" r:id="rId18" imgW="79992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19080" y="1970790"/>
                        <a:ext cx="2078037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626934"/>
              </p:ext>
            </p:extLst>
          </p:nvPr>
        </p:nvGraphicFramePr>
        <p:xfrm>
          <a:off x="7097117" y="2042226"/>
          <a:ext cx="21431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20" imgW="825480" imgH="203040" progId="Equation.DSMT4">
                  <p:embed/>
                </p:oleObj>
              </mc:Choice>
              <mc:Fallback>
                <p:oleObj name="Equation" r:id="rId20" imgW="82548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097117" y="2042226"/>
                        <a:ext cx="2143125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705087"/>
              </p:ext>
            </p:extLst>
          </p:nvPr>
        </p:nvGraphicFramePr>
        <p:xfrm>
          <a:off x="5250855" y="3174409"/>
          <a:ext cx="174783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22" imgW="672840" imgH="203040" progId="Equation.DSMT4">
                  <p:embed/>
                </p:oleObj>
              </mc:Choice>
              <mc:Fallback>
                <p:oleObj name="Equation" r:id="rId22" imgW="67284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50855" y="3174409"/>
                        <a:ext cx="1747837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639620"/>
              </p:ext>
            </p:extLst>
          </p:nvPr>
        </p:nvGraphicFramePr>
        <p:xfrm>
          <a:off x="7311429" y="3172822"/>
          <a:ext cx="17145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4" imgW="660240" imgH="203040" progId="Equation.DSMT4">
                  <p:embed/>
                </p:oleObj>
              </mc:Choice>
              <mc:Fallback>
                <p:oleObj name="Equation" r:id="rId24" imgW="66024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311429" y="3172822"/>
                        <a:ext cx="1714500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02497"/>
              </p:ext>
            </p:extLst>
          </p:nvPr>
        </p:nvGraphicFramePr>
        <p:xfrm>
          <a:off x="5563592" y="3891959"/>
          <a:ext cx="11223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6" imgW="431640" imgH="177480" progId="Equation.DSMT4">
                  <p:embed/>
                </p:oleObj>
              </mc:Choice>
              <mc:Fallback>
                <p:oleObj name="Equation" r:id="rId26" imgW="43164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563592" y="3891959"/>
                        <a:ext cx="1122363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649581"/>
              </p:ext>
            </p:extLst>
          </p:nvPr>
        </p:nvGraphicFramePr>
        <p:xfrm>
          <a:off x="7607497" y="3927880"/>
          <a:ext cx="11223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28" imgW="431640" imgH="177480" progId="Equation.DSMT4">
                  <p:embed/>
                </p:oleObj>
              </mc:Choice>
              <mc:Fallback>
                <p:oleObj name="Equation" r:id="rId28" imgW="431640" imgH="177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607497" y="3927880"/>
                        <a:ext cx="1122363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760441"/>
              </p:ext>
            </p:extLst>
          </p:nvPr>
        </p:nvGraphicFramePr>
        <p:xfrm>
          <a:off x="6179740" y="4792663"/>
          <a:ext cx="2962275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0" imgW="1143000" imgH="431640" progId="Equation.DSMT4">
                  <p:embed/>
                </p:oleObj>
              </mc:Choice>
              <mc:Fallback>
                <p:oleObj name="Equation" r:id="rId30" imgW="1143000" imgH="431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179740" y="4792663"/>
                        <a:ext cx="2962275" cy="120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765835"/>
              </p:ext>
            </p:extLst>
          </p:nvPr>
        </p:nvGraphicFramePr>
        <p:xfrm>
          <a:off x="9240242" y="2040640"/>
          <a:ext cx="6254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2" imgW="241200" imgH="177480" progId="Equation.DSMT4">
                  <p:embed/>
                </p:oleObj>
              </mc:Choice>
              <mc:Fallback>
                <p:oleObj name="Equation" r:id="rId32" imgW="24120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9240242" y="2040640"/>
                        <a:ext cx="625475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8409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918" y="126999"/>
            <a:ext cx="11813663" cy="98941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918" y="1354544"/>
            <a:ext cx="10027023" cy="22222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" y="3525948"/>
            <a:ext cx="4765296" cy="1290601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927809"/>
              </p:ext>
            </p:extLst>
          </p:nvPr>
        </p:nvGraphicFramePr>
        <p:xfrm>
          <a:off x="4549775" y="3525948"/>
          <a:ext cx="224472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Equation" r:id="rId6" imgW="863280" imgH="419040" progId="Equation.DSMT4">
                  <p:embed/>
                </p:oleObj>
              </mc:Choice>
              <mc:Fallback>
                <p:oleObj name="Equation" r:id="rId6" imgW="863280" imgH="419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49775" y="3525948"/>
                        <a:ext cx="2244725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H="1">
            <a:off x="4594079" y="3525948"/>
            <a:ext cx="1028700" cy="51435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4643437" y="4237924"/>
            <a:ext cx="1028700" cy="51435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802981"/>
              </p:ext>
            </p:extLst>
          </p:nvPr>
        </p:nvGraphicFramePr>
        <p:xfrm>
          <a:off x="5108429" y="5049652"/>
          <a:ext cx="122078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8" imgW="469800" imgH="419040" progId="Equation.DSMT4">
                  <p:embed/>
                </p:oleObj>
              </mc:Choice>
              <mc:Fallback>
                <p:oleObj name="Equation" r:id="rId8" imgW="469800" imgH="419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08429" y="5049652"/>
                        <a:ext cx="1220787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882503"/>
              </p:ext>
            </p:extLst>
          </p:nvPr>
        </p:nvGraphicFramePr>
        <p:xfrm>
          <a:off x="6757988" y="5351463"/>
          <a:ext cx="115411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10" imgW="444240" imgH="177480" progId="Equation.DSMT4">
                  <p:embed/>
                </p:oleObj>
              </mc:Choice>
              <mc:Fallback>
                <p:oleObj name="Equation" r:id="rId10" imgW="44424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57988" y="5351463"/>
                        <a:ext cx="1154112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524673"/>
              </p:ext>
            </p:extLst>
          </p:nvPr>
        </p:nvGraphicFramePr>
        <p:xfrm>
          <a:off x="8053388" y="5351463"/>
          <a:ext cx="11525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12" imgW="444240" imgH="177480" progId="Equation.DSMT4">
                  <p:embed/>
                </p:oleObj>
              </mc:Choice>
              <mc:Fallback>
                <p:oleObj name="Equation" r:id="rId12" imgW="44424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053388" y="5351463"/>
                        <a:ext cx="1152525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8628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365125"/>
            <a:ext cx="6111196" cy="121584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713690"/>
              </p:ext>
            </p:extLst>
          </p:nvPr>
        </p:nvGraphicFramePr>
        <p:xfrm>
          <a:off x="2822575" y="1580965"/>
          <a:ext cx="287178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4" imgW="1104840" imgH="444240" progId="Equation.DSMT4">
                  <p:embed/>
                </p:oleObj>
              </mc:Choice>
              <mc:Fallback>
                <p:oleObj name="Equation" r:id="rId4" imgW="1104840" imgH="444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22575" y="1580965"/>
                        <a:ext cx="2871787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051864"/>
              </p:ext>
            </p:extLst>
          </p:nvPr>
        </p:nvGraphicFramePr>
        <p:xfrm>
          <a:off x="2871788" y="3025775"/>
          <a:ext cx="284003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6" imgW="1091880" imgH="419040" progId="Equation.DSMT4">
                  <p:embed/>
                </p:oleObj>
              </mc:Choice>
              <mc:Fallback>
                <p:oleObj name="Equation" r:id="rId6" imgW="1091880" imgH="419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71788" y="3025775"/>
                        <a:ext cx="2840037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H="1">
            <a:off x="4457699" y="3025775"/>
            <a:ext cx="1028700" cy="51435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4457699" y="3667310"/>
            <a:ext cx="1028700" cy="51435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3000375" y="3286032"/>
            <a:ext cx="157162" cy="64153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085616"/>
              </p:ext>
            </p:extLst>
          </p:nvPr>
        </p:nvGraphicFramePr>
        <p:xfrm>
          <a:off x="3482975" y="4714876"/>
          <a:ext cx="1617662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8" imgW="622080" imgH="419040" progId="Equation.DSMT4">
                  <p:embed/>
                </p:oleObj>
              </mc:Choice>
              <mc:Fallback>
                <p:oleObj name="Equation" r:id="rId8" imgW="62208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82975" y="4714876"/>
                        <a:ext cx="1617662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2756"/>
              </p:ext>
            </p:extLst>
          </p:nvPr>
        </p:nvGraphicFramePr>
        <p:xfrm>
          <a:off x="2687638" y="3705225"/>
          <a:ext cx="3302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87638" y="3705225"/>
                        <a:ext cx="330200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4040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282" y="230187"/>
            <a:ext cx="9644277" cy="199201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0238" y="2222204"/>
            <a:ext cx="5735762" cy="1733108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631082"/>
              </p:ext>
            </p:extLst>
          </p:nvPr>
        </p:nvGraphicFramePr>
        <p:xfrm>
          <a:off x="2765033" y="3633196"/>
          <a:ext cx="221138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5" imgW="850680" imgH="419040" progId="Equation.DSMT4">
                  <p:embed/>
                </p:oleObj>
              </mc:Choice>
              <mc:Fallback>
                <p:oleObj name="Equation" r:id="rId5" imgW="850680" imgH="419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65033" y="3633196"/>
                        <a:ext cx="2211387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466642"/>
              </p:ext>
            </p:extLst>
          </p:nvPr>
        </p:nvGraphicFramePr>
        <p:xfrm>
          <a:off x="2501508" y="5044188"/>
          <a:ext cx="2474912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7" imgW="952200" imgH="419040" progId="Equation.DSMT4">
                  <p:embed/>
                </p:oleObj>
              </mc:Choice>
              <mc:Fallback>
                <p:oleObj name="Equation" r:id="rId7" imgW="95220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01508" y="5044188"/>
                        <a:ext cx="2474912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H="1">
            <a:off x="2957513" y="5113300"/>
            <a:ext cx="836220" cy="402302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2957513" y="5764544"/>
            <a:ext cx="920160" cy="44169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536910"/>
              </p:ext>
            </p:extLst>
          </p:nvPr>
        </p:nvGraphicFramePr>
        <p:xfrm>
          <a:off x="5432425" y="5054413"/>
          <a:ext cx="14859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9" imgW="571320" imgH="419040" progId="Equation.DSMT4">
                  <p:embed/>
                </p:oleObj>
              </mc:Choice>
              <mc:Fallback>
                <p:oleObj name="Equation" r:id="rId9" imgW="571320" imgH="419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32425" y="5054413"/>
                        <a:ext cx="1485900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148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865" y="230187"/>
            <a:ext cx="8447398" cy="185379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937229"/>
            <a:ext cx="7718186" cy="233705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5865" y="3949497"/>
            <a:ext cx="4714875" cy="1237984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806454"/>
              </p:ext>
            </p:extLst>
          </p:nvPr>
        </p:nvGraphicFramePr>
        <p:xfrm>
          <a:off x="1397000" y="4978400"/>
          <a:ext cx="221138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Equation" r:id="rId6" imgW="850680" imgH="419040" progId="Equation.DSMT4">
                  <p:embed/>
                </p:oleObj>
              </mc:Choice>
              <mc:Fallback>
                <p:oleObj name="Equation" r:id="rId6" imgW="850680" imgH="419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97000" y="4978400"/>
                        <a:ext cx="2211388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966844"/>
              </p:ext>
            </p:extLst>
          </p:nvPr>
        </p:nvGraphicFramePr>
        <p:xfrm>
          <a:off x="3608388" y="5013325"/>
          <a:ext cx="230981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8" imgW="888840" imgH="393480" progId="Equation.DSMT4">
                  <p:embed/>
                </p:oleObj>
              </mc:Choice>
              <mc:Fallback>
                <p:oleObj name="Equation" r:id="rId8" imgW="88884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08388" y="5013325"/>
                        <a:ext cx="2309813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H="1">
            <a:off x="2502694" y="5737503"/>
            <a:ext cx="836220" cy="402302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4971360" y="5016866"/>
            <a:ext cx="836220" cy="402302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2460731" y="5187481"/>
            <a:ext cx="310781" cy="20032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4788479" y="5635852"/>
            <a:ext cx="365762" cy="34547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091739"/>
              </p:ext>
            </p:extLst>
          </p:nvPr>
        </p:nvGraphicFramePr>
        <p:xfrm>
          <a:off x="4693072" y="6122901"/>
          <a:ext cx="3286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93072" y="6122901"/>
                        <a:ext cx="328613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flipH="1">
            <a:off x="2185165" y="5014097"/>
            <a:ext cx="365762" cy="34547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4422717" y="5746570"/>
            <a:ext cx="365762" cy="345478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427713"/>
              </p:ext>
            </p:extLst>
          </p:nvPr>
        </p:nvGraphicFramePr>
        <p:xfrm>
          <a:off x="4491617" y="6021234"/>
          <a:ext cx="29686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91617" y="6021234"/>
                        <a:ext cx="296862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11767"/>
              </p:ext>
            </p:extLst>
          </p:nvPr>
        </p:nvGraphicFramePr>
        <p:xfrm>
          <a:off x="6732530" y="4859184"/>
          <a:ext cx="158432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4" imgW="609480" imgH="419040" progId="Equation.DSMT4">
                  <p:embed/>
                </p:oleObj>
              </mc:Choice>
              <mc:Fallback>
                <p:oleObj name="Equation" r:id="rId14" imgW="609480" imgH="419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32530" y="4859184"/>
                        <a:ext cx="1584325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685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121" y="184149"/>
            <a:ext cx="8002524" cy="135757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544052"/>
              </p:ext>
            </p:extLst>
          </p:nvPr>
        </p:nvGraphicFramePr>
        <p:xfrm>
          <a:off x="2192338" y="1541720"/>
          <a:ext cx="23114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4" imgW="888840" imgH="419040" progId="Equation.DSMT4">
                  <p:embed/>
                </p:oleObj>
              </mc:Choice>
              <mc:Fallback>
                <p:oleObj name="Equation" r:id="rId4" imgW="88884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2338" y="1541720"/>
                        <a:ext cx="2311400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219079"/>
              </p:ext>
            </p:extLst>
          </p:nvPr>
        </p:nvGraphicFramePr>
        <p:xfrm>
          <a:off x="4375150" y="1541720"/>
          <a:ext cx="2443162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6" imgW="939600" imgH="419040" progId="Equation.DSMT4">
                  <p:embed/>
                </p:oleObj>
              </mc:Choice>
              <mc:Fallback>
                <p:oleObj name="Equation" r:id="rId6" imgW="93960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75150" y="1541720"/>
                        <a:ext cx="2443162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H="1">
            <a:off x="2192338" y="1541720"/>
            <a:ext cx="1028700" cy="51435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4666554" y="2189420"/>
            <a:ext cx="1028700" cy="51435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3348038" y="2159515"/>
            <a:ext cx="1028700" cy="51435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4576860" y="1593442"/>
            <a:ext cx="1028700" cy="51435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488063"/>
              </p:ext>
            </p:extLst>
          </p:nvPr>
        </p:nvGraphicFramePr>
        <p:xfrm>
          <a:off x="3482279" y="2974419"/>
          <a:ext cx="221297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8" imgW="850680" imgH="419040" progId="Equation.DSMT4">
                  <p:embed/>
                </p:oleObj>
              </mc:Choice>
              <mc:Fallback>
                <p:oleObj name="Equation" r:id="rId8" imgW="85068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82279" y="2974419"/>
                        <a:ext cx="2212975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188439"/>
              </p:ext>
            </p:extLst>
          </p:nvPr>
        </p:nvGraphicFramePr>
        <p:xfrm>
          <a:off x="3560066" y="4569856"/>
          <a:ext cx="221297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10" imgW="850680" imgH="419040" progId="Equation.DSMT4">
                  <p:embed/>
                </p:oleObj>
              </mc:Choice>
              <mc:Fallback>
                <p:oleObj name="Equation" r:id="rId10" imgW="850680" imgH="419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60066" y="4569856"/>
                        <a:ext cx="2212975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430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453" y="189705"/>
            <a:ext cx="9008350" cy="204313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452" y="1955947"/>
            <a:ext cx="11217779" cy="2318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7419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90</TotalTime>
  <Words>31</Words>
  <Application>Microsoft Office PowerPoint</Application>
  <PresentationFormat>Widescreen</PresentationFormat>
  <Paragraphs>6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Calibri</vt:lpstr>
      <vt:lpstr>Calibri Light</vt:lpstr>
      <vt:lpstr>Office Theme</vt:lpstr>
      <vt:lpstr>Equation</vt:lpstr>
      <vt:lpstr>7.1 Multiply and Divide Rational Express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.1 Multiply and Divide Rational Expressions</dc:title>
  <dc:creator>Stewart, Melissa</dc:creator>
  <cp:lastModifiedBy>Ringel, Charles</cp:lastModifiedBy>
  <cp:revision>29</cp:revision>
  <dcterms:created xsi:type="dcterms:W3CDTF">2020-01-07T15:57:07Z</dcterms:created>
  <dcterms:modified xsi:type="dcterms:W3CDTF">2020-02-24T11:43:16Z</dcterms:modified>
</cp:coreProperties>
</file>